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B1726D" w14:textId="77777777" w:rsidR="001A3CE6" w:rsidRPr="005B7BEC" w:rsidRDefault="007B3DCC" w:rsidP="001A3CE6">
      <w:pPr>
        <w:jc w:val="center"/>
        <w:rPr>
          <w:rFonts w:asciiTheme="minorHAnsi" w:hAnsiTheme="minorHAnsi" w:cstheme="minorHAnsi"/>
          <w:b/>
          <w:sz w:val="32"/>
          <w:szCs w:val="32"/>
        </w:rPr>
      </w:pPr>
      <w:bookmarkStart w:id="0" w:name="_Hlk16929272"/>
      <w:bookmarkStart w:id="1" w:name="_GoBack"/>
      <w:r w:rsidRPr="005B7BEC">
        <w:rPr>
          <w:rFonts w:asciiTheme="minorHAnsi" w:hAnsiTheme="minorHAnsi" w:cstheme="minorHAnsi"/>
          <w:b/>
          <w:sz w:val="32"/>
          <w:szCs w:val="32"/>
        </w:rPr>
        <w:t>Metric and Imperial Conversions</w:t>
      </w:r>
    </w:p>
    <w:p w14:paraId="2E7F77CC" w14:textId="77777777" w:rsidR="007B3DCC" w:rsidRPr="007B3DCC" w:rsidRDefault="007B3DCC" w:rsidP="001A3CE6">
      <w:pPr>
        <w:spacing w:before="120" w:after="120"/>
        <w:ind w:left="720" w:firstLine="720"/>
        <w:rPr>
          <w:rFonts w:asciiTheme="minorHAnsi" w:hAnsiTheme="minorHAnsi" w:cstheme="minorHAnsi"/>
          <w:b/>
          <w:i/>
          <w:sz w:val="24"/>
          <w:u w:val="single"/>
        </w:rPr>
      </w:pPr>
      <w:r w:rsidRPr="007B3DCC">
        <w:rPr>
          <w:rFonts w:asciiTheme="minorHAnsi" w:hAnsiTheme="minorHAnsi" w:cstheme="minorHAnsi"/>
          <w:b/>
          <w:i/>
          <w:sz w:val="24"/>
          <w:u w:val="single"/>
        </w:rPr>
        <w:t>Length</w:t>
      </w:r>
      <w:r w:rsidR="001A3CE6">
        <w:rPr>
          <w:rFonts w:asciiTheme="minorHAnsi" w:hAnsiTheme="minorHAnsi" w:cstheme="minorHAnsi"/>
          <w:b/>
          <w:i/>
          <w:sz w:val="24"/>
          <w:u w:val="single"/>
        </w:rPr>
        <w:tab/>
      </w:r>
      <w:r w:rsidR="001A3CE6" w:rsidRPr="001A3CE6">
        <w:rPr>
          <w:rFonts w:asciiTheme="minorHAnsi" w:hAnsiTheme="minorHAnsi" w:cstheme="minorHAnsi"/>
          <w:sz w:val="24"/>
        </w:rPr>
        <w:tab/>
      </w:r>
      <w:r w:rsidR="001A3CE6" w:rsidRPr="001A3CE6">
        <w:rPr>
          <w:rFonts w:asciiTheme="minorHAnsi" w:hAnsiTheme="minorHAnsi" w:cstheme="minorHAnsi"/>
          <w:sz w:val="24"/>
        </w:rPr>
        <w:tab/>
      </w:r>
      <w:r w:rsidR="001A3CE6" w:rsidRPr="001A3CE6">
        <w:rPr>
          <w:rFonts w:asciiTheme="minorHAnsi" w:hAnsiTheme="minorHAnsi" w:cstheme="minorHAnsi"/>
          <w:sz w:val="24"/>
        </w:rPr>
        <w:tab/>
      </w:r>
      <w:r w:rsidR="001A3CE6" w:rsidRPr="001A3CE6">
        <w:rPr>
          <w:rFonts w:asciiTheme="minorHAnsi" w:hAnsiTheme="minorHAnsi" w:cstheme="minorHAnsi"/>
          <w:sz w:val="24"/>
        </w:rPr>
        <w:tab/>
      </w:r>
      <w:r w:rsidR="001A3CE6" w:rsidRPr="001A3CE6">
        <w:rPr>
          <w:rFonts w:asciiTheme="minorHAnsi" w:hAnsiTheme="minorHAnsi" w:cstheme="minorHAnsi"/>
          <w:sz w:val="24"/>
        </w:rPr>
        <w:tab/>
      </w:r>
      <w:r w:rsidR="001A3CE6" w:rsidRPr="001A3CE6">
        <w:rPr>
          <w:rFonts w:asciiTheme="minorHAnsi" w:hAnsiTheme="minorHAnsi" w:cstheme="minorHAnsi"/>
          <w:sz w:val="24"/>
        </w:rPr>
        <w:tab/>
      </w:r>
      <w:r w:rsidR="001A3CE6">
        <w:rPr>
          <w:rFonts w:asciiTheme="minorHAnsi" w:hAnsiTheme="minorHAnsi" w:cstheme="minorHAnsi"/>
          <w:b/>
          <w:i/>
          <w:sz w:val="24"/>
          <w:u w:val="single"/>
        </w:rPr>
        <w:t>Volume</w:t>
      </w:r>
    </w:p>
    <w:p w14:paraId="6B23896D" w14:textId="77777777" w:rsidR="007B3DCC" w:rsidRPr="007B3DCC" w:rsidRDefault="00DE70FF" w:rsidP="007B3DCC">
      <w:pPr>
        <w:rPr>
          <w:rFonts w:asciiTheme="minorHAnsi" w:hAnsiTheme="minorHAnsi" w:cstheme="minorHAnsi"/>
          <w:sz w:val="24"/>
        </w:rPr>
      </w:pPr>
      <w:r>
        <w:rPr>
          <w:rFonts w:asciiTheme="minorHAnsi" w:hAnsiTheme="minorHAnsi" w:cstheme="minorHAnsi"/>
          <w:noProof/>
          <w:sz w:val="24"/>
          <w:lang w:eastAsia="en-CA"/>
        </w:rPr>
        <w:drawing>
          <wp:inline distT="0" distB="0" distL="0" distR="0" wp14:anchorId="73DF76F3" wp14:editId="5EE33632">
            <wp:extent cx="6301740" cy="1066800"/>
            <wp:effectExtent l="19050" t="0" r="3810" b="0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74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D5BFCE7" w14:textId="77777777" w:rsidR="007B3DCC" w:rsidRDefault="007B3DCC" w:rsidP="00DE70FF">
      <w:pPr>
        <w:rPr>
          <w:rFonts w:asciiTheme="minorHAnsi" w:hAnsiTheme="minorHAnsi" w:cstheme="minorHAnsi"/>
          <w:b/>
          <w:sz w:val="22"/>
          <w:szCs w:val="22"/>
        </w:rPr>
      </w:pPr>
    </w:p>
    <w:p w14:paraId="5D020FBE" w14:textId="77777777" w:rsidR="00DE70FF" w:rsidRDefault="00DE70FF" w:rsidP="00DE70FF">
      <w:pPr>
        <w:rPr>
          <w:rFonts w:asciiTheme="minorHAnsi" w:hAnsiTheme="minorHAnsi" w:cstheme="minorHAnsi"/>
          <w:b/>
          <w:sz w:val="22"/>
          <w:szCs w:val="22"/>
        </w:rPr>
      </w:pPr>
    </w:p>
    <w:p w14:paraId="3322E675" w14:textId="77777777" w:rsidR="00DE70FF" w:rsidRPr="00DE70FF" w:rsidRDefault="00DE70FF" w:rsidP="00DE70FF">
      <w:pPr>
        <w:rPr>
          <w:rFonts w:asciiTheme="minorHAnsi" w:hAnsiTheme="minorHAnsi" w:cstheme="minorHAnsi"/>
          <w:b/>
          <w:sz w:val="22"/>
          <w:szCs w:val="22"/>
        </w:rPr>
      </w:pPr>
    </w:p>
    <w:p w14:paraId="5CEFE8B3" w14:textId="77777777" w:rsidR="00603D6A" w:rsidRDefault="00994357" w:rsidP="00994357">
      <w:pPr>
        <w:jc w:val="center"/>
        <w:rPr>
          <w:rFonts w:asciiTheme="minorHAnsi" w:hAnsiTheme="minorHAnsi" w:cstheme="minorHAnsi"/>
          <w:b/>
          <w:sz w:val="32"/>
          <w:szCs w:val="32"/>
        </w:rPr>
      </w:pPr>
      <w:r w:rsidRPr="005B7BEC">
        <w:rPr>
          <w:rFonts w:asciiTheme="minorHAnsi" w:hAnsiTheme="minorHAnsi" w:cstheme="minorHAnsi"/>
          <w:b/>
          <w:sz w:val="32"/>
          <w:szCs w:val="32"/>
        </w:rPr>
        <w:t>Formula Sheet</w:t>
      </w:r>
    </w:p>
    <w:p w14:paraId="7ABEFED4" w14:textId="77777777" w:rsidR="006700E9" w:rsidRPr="005B7BEC" w:rsidRDefault="006700E9" w:rsidP="00994357">
      <w:pPr>
        <w:jc w:val="center"/>
        <w:rPr>
          <w:rFonts w:asciiTheme="minorHAnsi" w:hAnsiTheme="minorHAnsi" w:cstheme="minorHAnsi"/>
          <w:b/>
          <w:sz w:val="32"/>
          <w:szCs w:val="32"/>
        </w:rPr>
      </w:pPr>
      <w:r>
        <w:rPr>
          <w:rFonts w:asciiTheme="minorHAnsi" w:hAnsiTheme="minorHAnsi" w:cstheme="minorHAnsi"/>
          <w:b/>
          <w:sz w:val="32"/>
          <w:szCs w:val="32"/>
        </w:rPr>
        <w:t>2-Dimensional Shapes</w:t>
      </w:r>
    </w:p>
    <w:p w14:paraId="0C430920" w14:textId="77777777" w:rsidR="00994357" w:rsidRPr="007B3DCC" w:rsidRDefault="00994357">
      <w:pPr>
        <w:rPr>
          <w:rFonts w:asciiTheme="minorHAnsi" w:hAnsiTheme="minorHAnsi" w:cstheme="minorHAnsi"/>
          <w:sz w:val="16"/>
          <w:szCs w:val="16"/>
        </w:rPr>
      </w:pPr>
    </w:p>
    <w:tbl>
      <w:tblPr>
        <w:tblStyle w:val="TableGrid"/>
        <w:tblW w:w="10188" w:type="dxa"/>
        <w:tblLook w:val="01E0" w:firstRow="1" w:lastRow="1" w:firstColumn="1" w:lastColumn="1" w:noHBand="0" w:noVBand="0"/>
      </w:tblPr>
      <w:tblGrid>
        <w:gridCol w:w="3347"/>
        <w:gridCol w:w="3065"/>
        <w:gridCol w:w="3776"/>
      </w:tblGrid>
      <w:tr w:rsidR="00994357" w:rsidRPr="005B7BEC" w14:paraId="2948D84B" w14:textId="77777777" w:rsidTr="00D81910">
        <w:tc>
          <w:tcPr>
            <w:tcW w:w="3438" w:type="dxa"/>
            <w:shd w:val="clear" w:color="auto" w:fill="BFBFBF" w:themeFill="background1" w:themeFillShade="BF"/>
          </w:tcPr>
          <w:p w14:paraId="02C1B8B7" w14:textId="77777777" w:rsidR="00994357" w:rsidRPr="005B7BEC" w:rsidRDefault="007B3DCC" w:rsidP="00D81910">
            <w:pPr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Geometric Figure</w:t>
            </w:r>
          </w:p>
        </w:tc>
        <w:tc>
          <w:tcPr>
            <w:tcW w:w="3105" w:type="dxa"/>
            <w:shd w:val="clear" w:color="auto" w:fill="BFBFBF" w:themeFill="background1" w:themeFillShade="BF"/>
          </w:tcPr>
          <w:p w14:paraId="5CD7FEC6" w14:textId="77777777" w:rsidR="00994357" w:rsidRPr="005B7BEC" w:rsidRDefault="00EE0334" w:rsidP="00994357">
            <w:pPr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 w:rsidRPr="005B7BEC">
              <w:rPr>
                <w:rFonts w:asciiTheme="minorHAnsi" w:hAnsiTheme="minorHAnsi" w:cstheme="minorHAnsi"/>
                <w:b/>
                <w:sz w:val="24"/>
              </w:rPr>
              <w:t>Perimeter</w:t>
            </w:r>
          </w:p>
        </w:tc>
        <w:tc>
          <w:tcPr>
            <w:tcW w:w="3645" w:type="dxa"/>
            <w:shd w:val="clear" w:color="auto" w:fill="BFBFBF" w:themeFill="background1" w:themeFillShade="BF"/>
          </w:tcPr>
          <w:p w14:paraId="6555D7E8" w14:textId="77777777" w:rsidR="00994357" w:rsidRPr="005B7BEC" w:rsidRDefault="00EE0334" w:rsidP="00994357">
            <w:pPr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 w:rsidRPr="005B7BEC">
              <w:rPr>
                <w:rFonts w:asciiTheme="minorHAnsi" w:hAnsiTheme="minorHAnsi" w:cstheme="minorHAnsi"/>
                <w:b/>
                <w:sz w:val="24"/>
              </w:rPr>
              <w:t>Area</w:t>
            </w:r>
          </w:p>
        </w:tc>
      </w:tr>
      <w:tr w:rsidR="00994357" w:rsidRPr="005B7BEC" w14:paraId="55E0D3C8" w14:textId="77777777" w:rsidTr="00D81910">
        <w:trPr>
          <w:trHeight w:val="305"/>
        </w:trPr>
        <w:tc>
          <w:tcPr>
            <w:tcW w:w="3438" w:type="dxa"/>
            <w:vAlign w:val="center"/>
          </w:tcPr>
          <w:p w14:paraId="6A9E7622" w14:textId="77777777" w:rsidR="00D81910" w:rsidRPr="005B7BEC" w:rsidRDefault="00D81910" w:rsidP="00D81910">
            <w:pPr>
              <w:rPr>
                <w:rFonts w:asciiTheme="minorHAnsi" w:hAnsiTheme="minorHAnsi" w:cstheme="minorHAnsi"/>
                <w:b/>
                <w:sz w:val="24"/>
              </w:rPr>
            </w:pPr>
            <w:r w:rsidRPr="005B7BEC">
              <w:rPr>
                <w:rFonts w:asciiTheme="minorHAnsi" w:hAnsiTheme="minorHAnsi" w:cstheme="minorHAnsi"/>
                <w:b/>
                <w:sz w:val="24"/>
              </w:rPr>
              <w:t>Rectangle</w:t>
            </w:r>
          </w:p>
          <w:p w14:paraId="5C26DBBA" w14:textId="77777777" w:rsidR="00994357" w:rsidRPr="005B7BEC" w:rsidRDefault="00D81910" w:rsidP="005B7BEC">
            <w:pPr>
              <w:spacing w:after="120"/>
              <w:jc w:val="center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sz w:val="24"/>
              </w:rPr>
              <w:object w:dxaOrig="2304" w:dyaOrig="1248" w14:anchorId="4DA307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4pt;height:50.25pt" o:ole="">
                  <v:imagedata r:id="rId7" o:title=""/>
                </v:shape>
                <o:OLEObject Type="Embed" ProgID="PBrush" ShapeID="_x0000_i1025" DrawAspect="Content" ObjectID="_1627542533" r:id="rId8"/>
              </w:object>
            </w:r>
          </w:p>
        </w:tc>
        <w:tc>
          <w:tcPr>
            <w:tcW w:w="3105" w:type="dxa"/>
            <w:vAlign w:val="center"/>
          </w:tcPr>
          <w:p w14:paraId="59C8658E" w14:textId="77777777" w:rsidR="00994357" w:rsidRPr="005B7BEC" w:rsidRDefault="00D81910" w:rsidP="00D81910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46"/>
                <w:sz w:val="24"/>
              </w:rPr>
              <w:object w:dxaOrig="1719" w:dyaOrig="1040" w14:anchorId="02763700">
                <v:shape id="_x0000_i1026" type="#_x0000_t75" style="width:86.25pt;height:51.9pt" o:ole="">
                  <v:imagedata r:id="rId9" o:title=""/>
                </v:shape>
                <o:OLEObject Type="Embed" ProgID="Equation.DSMT4" ShapeID="_x0000_i1026" DrawAspect="Content" ObjectID="_1627542534" r:id="rId10"/>
              </w:object>
            </w:r>
          </w:p>
        </w:tc>
        <w:tc>
          <w:tcPr>
            <w:tcW w:w="3645" w:type="dxa"/>
            <w:tcBorders>
              <w:bottom w:val="single" w:sz="4" w:space="0" w:color="auto"/>
            </w:tcBorders>
            <w:vAlign w:val="center"/>
          </w:tcPr>
          <w:p w14:paraId="77ECE381" w14:textId="77777777" w:rsidR="00994357" w:rsidRPr="005B7BEC" w:rsidRDefault="00D81910" w:rsidP="00D81910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6"/>
                <w:sz w:val="24"/>
              </w:rPr>
              <w:object w:dxaOrig="780" w:dyaOrig="279" w14:anchorId="0C28B66C">
                <v:shape id="_x0000_i1027" type="#_x0000_t75" style="width:39.35pt;height:14.25pt" o:ole="">
                  <v:imagedata r:id="rId11" o:title=""/>
                </v:shape>
                <o:OLEObject Type="Embed" ProgID="Equation.DSMT4" ShapeID="_x0000_i1027" DrawAspect="Content" ObjectID="_1627542535" r:id="rId12"/>
              </w:object>
            </w:r>
          </w:p>
        </w:tc>
      </w:tr>
      <w:tr w:rsidR="00994357" w:rsidRPr="005B7BEC" w14:paraId="2749F6D9" w14:textId="77777777" w:rsidTr="00D81910">
        <w:tc>
          <w:tcPr>
            <w:tcW w:w="3438" w:type="dxa"/>
            <w:vAlign w:val="center"/>
          </w:tcPr>
          <w:p w14:paraId="2D298CAE" w14:textId="77777777" w:rsidR="00D81910" w:rsidRPr="005B7BEC" w:rsidRDefault="00D81910" w:rsidP="00D81910">
            <w:pPr>
              <w:rPr>
                <w:rFonts w:asciiTheme="minorHAnsi" w:hAnsiTheme="minorHAnsi" w:cstheme="minorHAnsi"/>
                <w:b/>
                <w:sz w:val="24"/>
              </w:rPr>
            </w:pPr>
            <w:r w:rsidRPr="005B7BEC">
              <w:rPr>
                <w:rFonts w:asciiTheme="minorHAnsi" w:hAnsiTheme="minorHAnsi" w:cstheme="minorHAnsi"/>
                <w:b/>
                <w:sz w:val="24"/>
              </w:rPr>
              <w:t>Parallelogram</w:t>
            </w:r>
          </w:p>
          <w:p w14:paraId="2E06ADB4" w14:textId="77777777" w:rsidR="00994357" w:rsidRPr="005B7BEC" w:rsidRDefault="00D81910" w:rsidP="005B7BEC">
            <w:pPr>
              <w:spacing w:after="120"/>
              <w:jc w:val="center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sz w:val="24"/>
              </w:rPr>
              <w:object w:dxaOrig="2532" w:dyaOrig="1152" w14:anchorId="10EB024A">
                <v:shape id="_x0000_i1028" type="#_x0000_t75" style="width:101.3pt;height:46.05pt" o:ole="">
                  <v:imagedata r:id="rId13" o:title=""/>
                </v:shape>
                <o:OLEObject Type="Embed" ProgID="PBrush" ShapeID="_x0000_i1028" DrawAspect="Content" ObjectID="_1627542536" r:id="rId14"/>
              </w:object>
            </w:r>
          </w:p>
        </w:tc>
        <w:tc>
          <w:tcPr>
            <w:tcW w:w="3105" w:type="dxa"/>
            <w:vAlign w:val="center"/>
          </w:tcPr>
          <w:p w14:paraId="51429899" w14:textId="77777777" w:rsidR="00600CBB" w:rsidRPr="005B7BEC" w:rsidRDefault="00D81910" w:rsidP="00D81910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46"/>
                <w:sz w:val="24"/>
              </w:rPr>
              <w:object w:dxaOrig="1680" w:dyaOrig="1040" w14:anchorId="22C38C12">
                <v:shape id="_x0000_i1029" type="#_x0000_t75" style="width:83.7pt;height:51.9pt" o:ole="">
                  <v:imagedata r:id="rId15" o:title=""/>
                </v:shape>
                <o:OLEObject Type="Embed" ProgID="Equation.DSMT4" ShapeID="_x0000_i1029" DrawAspect="Content" ObjectID="_1627542537" r:id="rId16"/>
              </w:object>
            </w:r>
          </w:p>
        </w:tc>
        <w:tc>
          <w:tcPr>
            <w:tcW w:w="3645" w:type="dxa"/>
            <w:vAlign w:val="center"/>
          </w:tcPr>
          <w:p w14:paraId="02E506FE" w14:textId="77777777" w:rsidR="00994357" w:rsidRPr="005B7BEC" w:rsidRDefault="00D81910" w:rsidP="00D81910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6"/>
                <w:sz w:val="24"/>
              </w:rPr>
              <w:object w:dxaOrig="800" w:dyaOrig="279" w14:anchorId="42E145CD">
                <v:shape id="_x0000_i1030" type="#_x0000_t75" style="width:40.2pt;height:14.25pt" o:ole="">
                  <v:imagedata r:id="rId17" o:title=""/>
                </v:shape>
                <o:OLEObject Type="Embed" ProgID="Equation.DSMT4" ShapeID="_x0000_i1030" DrawAspect="Content" ObjectID="_1627542538" r:id="rId18"/>
              </w:object>
            </w:r>
          </w:p>
        </w:tc>
      </w:tr>
      <w:tr w:rsidR="00994357" w:rsidRPr="005B7BEC" w14:paraId="4A87B7A4" w14:textId="77777777" w:rsidTr="00D81910">
        <w:tc>
          <w:tcPr>
            <w:tcW w:w="3438" w:type="dxa"/>
            <w:vAlign w:val="center"/>
          </w:tcPr>
          <w:p w14:paraId="5B8F9BA1" w14:textId="77777777" w:rsidR="005B7BEC" w:rsidRPr="005B7BEC" w:rsidRDefault="005B7BEC" w:rsidP="005B7BEC">
            <w:pPr>
              <w:rPr>
                <w:rFonts w:asciiTheme="minorHAnsi" w:hAnsiTheme="minorHAnsi" w:cstheme="minorHAnsi"/>
                <w:b/>
                <w:sz w:val="24"/>
              </w:rPr>
            </w:pPr>
            <w:r w:rsidRPr="005B7BEC">
              <w:rPr>
                <w:rFonts w:asciiTheme="minorHAnsi" w:hAnsiTheme="minorHAnsi" w:cstheme="minorHAnsi"/>
                <w:b/>
                <w:sz w:val="24"/>
              </w:rPr>
              <w:t>Triangle</w:t>
            </w:r>
          </w:p>
          <w:p w14:paraId="2F525431" w14:textId="77777777" w:rsidR="00994357" w:rsidRPr="005B7BEC" w:rsidRDefault="00D81910" w:rsidP="005B7BEC">
            <w:pPr>
              <w:spacing w:after="120"/>
              <w:jc w:val="center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sz w:val="24"/>
              </w:rPr>
              <w:object w:dxaOrig="2424" w:dyaOrig="1116" w14:anchorId="573F8E98">
                <v:shape id="_x0000_i1031" type="#_x0000_t75" style="width:96.3pt;height:44.35pt" o:ole="">
                  <v:imagedata r:id="rId19" o:title=""/>
                </v:shape>
                <o:OLEObject Type="Embed" ProgID="PBrush" ShapeID="_x0000_i1031" DrawAspect="Content" ObjectID="_1627542539" r:id="rId20"/>
              </w:object>
            </w:r>
          </w:p>
        </w:tc>
        <w:tc>
          <w:tcPr>
            <w:tcW w:w="3105" w:type="dxa"/>
            <w:vAlign w:val="center"/>
          </w:tcPr>
          <w:p w14:paraId="0474BA70" w14:textId="77777777" w:rsidR="00CE1D53" w:rsidRPr="005B7BEC" w:rsidRDefault="00D81910" w:rsidP="00D81910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6"/>
                <w:sz w:val="24"/>
              </w:rPr>
              <w:object w:dxaOrig="1359" w:dyaOrig="279" w14:anchorId="3C4E3988">
                <v:shape id="_x0000_i1032" type="#_x0000_t75" style="width:67.8pt;height:14.25pt" o:ole="">
                  <v:imagedata r:id="rId21" o:title=""/>
                </v:shape>
                <o:OLEObject Type="Embed" ProgID="Equation.DSMT4" ShapeID="_x0000_i1032" DrawAspect="Content" ObjectID="_1627542540" r:id="rId22"/>
              </w:object>
            </w:r>
          </w:p>
        </w:tc>
        <w:tc>
          <w:tcPr>
            <w:tcW w:w="3645" w:type="dxa"/>
            <w:vAlign w:val="center"/>
          </w:tcPr>
          <w:p w14:paraId="0D211DFA" w14:textId="77777777" w:rsidR="00994357" w:rsidRPr="005B7BEC" w:rsidRDefault="005B7BEC" w:rsidP="00D81910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20"/>
                <w:sz w:val="24"/>
              </w:rPr>
              <w:object w:dxaOrig="2480" w:dyaOrig="560" w14:anchorId="2001E7DB">
                <v:shape id="_x0000_i1033" type="#_x0000_t75" style="width:123.9pt;height:27.65pt" o:ole="">
                  <v:imagedata r:id="rId23" o:title=""/>
                </v:shape>
                <o:OLEObject Type="Embed" ProgID="Equation.DSMT4" ShapeID="_x0000_i1033" DrawAspect="Content" ObjectID="_1627542541" r:id="rId24"/>
              </w:object>
            </w:r>
          </w:p>
        </w:tc>
      </w:tr>
      <w:tr w:rsidR="00994357" w:rsidRPr="005B7BEC" w14:paraId="157BEAF1" w14:textId="77777777" w:rsidTr="00D81910">
        <w:trPr>
          <w:trHeight w:val="728"/>
        </w:trPr>
        <w:tc>
          <w:tcPr>
            <w:tcW w:w="3438" w:type="dxa"/>
            <w:vAlign w:val="center"/>
          </w:tcPr>
          <w:p w14:paraId="539CF4C8" w14:textId="77777777" w:rsidR="005B7BEC" w:rsidRPr="005B7BEC" w:rsidRDefault="005B7BEC" w:rsidP="005B7BEC">
            <w:pPr>
              <w:rPr>
                <w:rFonts w:asciiTheme="minorHAnsi" w:hAnsiTheme="minorHAnsi" w:cstheme="minorHAnsi"/>
                <w:b/>
                <w:sz w:val="24"/>
              </w:rPr>
            </w:pPr>
            <w:r w:rsidRPr="005B7BEC">
              <w:rPr>
                <w:rFonts w:asciiTheme="minorHAnsi" w:hAnsiTheme="minorHAnsi" w:cstheme="minorHAnsi"/>
                <w:b/>
                <w:sz w:val="24"/>
              </w:rPr>
              <w:t>Trapezoid</w:t>
            </w:r>
          </w:p>
          <w:p w14:paraId="47676D34" w14:textId="77777777" w:rsidR="00994357" w:rsidRPr="005B7BEC" w:rsidRDefault="00D81910" w:rsidP="005B7BEC">
            <w:pPr>
              <w:spacing w:after="120"/>
              <w:jc w:val="center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sz w:val="24"/>
              </w:rPr>
              <w:object w:dxaOrig="2016" w:dyaOrig="1344" w14:anchorId="0428810C">
                <v:shape id="_x0000_i1034" type="#_x0000_t75" style="width:81.2pt;height:54.4pt" o:ole="">
                  <v:imagedata r:id="rId25" o:title=""/>
                </v:shape>
                <o:OLEObject Type="Embed" ProgID="PBrush" ShapeID="_x0000_i1034" DrawAspect="Content" ObjectID="_1627542542" r:id="rId26"/>
              </w:object>
            </w:r>
          </w:p>
        </w:tc>
        <w:tc>
          <w:tcPr>
            <w:tcW w:w="3105" w:type="dxa"/>
            <w:vAlign w:val="center"/>
          </w:tcPr>
          <w:p w14:paraId="65D547D8" w14:textId="77777777" w:rsidR="00C574D7" w:rsidRPr="005B7BEC" w:rsidRDefault="00D81910" w:rsidP="00D81910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6"/>
                <w:sz w:val="24"/>
              </w:rPr>
              <w:object w:dxaOrig="1740" w:dyaOrig="279" w14:anchorId="20EB5D96">
                <v:shape id="_x0000_i1035" type="#_x0000_t75" style="width:87.05pt;height:14.25pt" o:ole="">
                  <v:imagedata r:id="rId27" o:title=""/>
                </v:shape>
                <o:OLEObject Type="Embed" ProgID="Equation.DSMT4" ShapeID="_x0000_i1035" DrawAspect="Content" ObjectID="_1627542543" r:id="rId28"/>
              </w:object>
            </w:r>
          </w:p>
        </w:tc>
        <w:tc>
          <w:tcPr>
            <w:tcW w:w="3645" w:type="dxa"/>
            <w:tcBorders>
              <w:bottom w:val="single" w:sz="4" w:space="0" w:color="auto"/>
            </w:tcBorders>
            <w:vAlign w:val="center"/>
          </w:tcPr>
          <w:p w14:paraId="42320F26" w14:textId="77777777" w:rsidR="00994357" w:rsidRPr="005B7BEC" w:rsidRDefault="005B7BEC" w:rsidP="00D81910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20"/>
                <w:sz w:val="24"/>
              </w:rPr>
              <w:object w:dxaOrig="3560" w:dyaOrig="560" w14:anchorId="00720E20">
                <v:shape id="_x0000_i1036" type="#_x0000_t75" style="width:178.35pt;height:27.65pt" o:ole="">
                  <v:imagedata r:id="rId29" o:title=""/>
                </v:shape>
                <o:OLEObject Type="Embed" ProgID="Equation.DSMT4" ShapeID="_x0000_i1036" DrawAspect="Content" ObjectID="_1627542544" r:id="rId30"/>
              </w:object>
            </w:r>
          </w:p>
        </w:tc>
      </w:tr>
      <w:tr w:rsidR="00994357" w:rsidRPr="005B7BEC" w14:paraId="683F235D" w14:textId="77777777" w:rsidTr="00D81910">
        <w:trPr>
          <w:trHeight w:val="58"/>
        </w:trPr>
        <w:tc>
          <w:tcPr>
            <w:tcW w:w="3438" w:type="dxa"/>
            <w:vAlign w:val="center"/>
          </w:tcPr>
          <w:p w14:paraId="4DF0D3A0" w14:textId="77777777" w:rsidR="005B7BEC" w:rsidRPr="005B7BEC" w:rsidRDefault="005B7BEC" w:rsidP="005B7BEC">
            <w:pPr>
              <w:rPr>
                <w:rFonts w:asciiTheme="minorHAnsi" w:hAnsiTheme="minorHAnsi" w:cstheme="minorHAnsi"/>
                <w:b/>
                <w:sz w:val="24"/>
              </w:rPr>
            </w:pPr>
            <w:r w:rsidRPr="005B7BEC">
              <w:rPr>
                <w:rFonts w:asciiTheme="minorHAnsi" w:hAnsiTheme="minorHAnsi" w:cstheme="minorHAnsi"/>
                <w:b/>
                <w:sz w:val="24"/>
              </w:rPr>
              <w:t>Circle</w:t>
            </w:r>
          </w:p>
          <w:p w14:paraId="2AF3842F" w14:textId="77777777" w:rsidR="00994357" w:rsidRPr="005B7BEC" w:rsidRDefault="00D81910" w:rsidP="005B7BEC">
            <w:pPr>
              <w:spacing w:after="120"/>
              <w:jc w:val="center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sz w:val="24"/>
              </w:rPr>
              <w:object w:dxaOrig="1512" w:dyaOrig="1536" w14:anchorId="329491CE">
                <v:shape id="_x0000_i1037" type="#_x0000_t75" style="width:60.3pt;height:61.95pt" o:ole="">
                  <v:imagedata r:id="rId31" o:title=""/>
                </v:shape>
                <o:OLEObject Type="Embed" ProgID="PBrush" ShapeID="_x0000_i1037" DrawAspect="Content" ObjectID="_1627542545" r:id="rId32"/>
              </w:object>
            </w:r>
          </w:p>
        </w:tc>
        <w:tc>
          <w:tcPr>
            <w:tcW w:w="3105" w:type="dxa"/>
            <w:vAlign w:val="center"/>
          </w:tcPr>
          <w:p w14:paraId="5B22B77E" w14:textId="77777777" w:rsidR="00994357" w:rsidRPr="005B7BEC" w:rsidRDefault="00D81910" w:rsidP="00D81910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10"/>
                <w:sz w:val="24"/>
              </w:rPr>
              <w:object w:dxaOrig="2360" w:dyaOrig="320" w14:anchorId="08AA5DD0">
                <v:shape id="_x0000_i1038" type="#_x0000_t75" style="width:118.05pt;height:15.9pt" o:ole="">
                  <v:imagedata r:id="rId33" o:title=""/>
                </v:shape>
                <o:OLEObject Type="Embed" ProgID="Equation.DSMT4" ShapeID="_x0000_i1038" DrawAspect="Content" ObjectID="_1627542546" r:id="rId34"/>
              </w:object>
            </w:r>
          </w:p>
        </w:tc>
        <w:tc>
          <w:tcPr>
            <w:tcW w:w="3645" w:type="dxa"/>
            <w:vAlign w:val="center"/>
          </w:tcPr>
          <w:p w14:paraId="5DE6545C" w14:textId="77777777" w:rsidR="00994357" w:rsidRPr="005B7BEC" w:rsidRDefault="005B7BEC" w:rsidP="00D81910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6"/>
                <w:sz w:val="24"/>
              </w:rPr>
              <w:object w:dxaOrig="859" w:dyaOrig="320" w14:anchorId="0ADDA89B">
                <v:shape id="_x0000_i1039" type="#_x0000_t75" style="width:42.7pt;height:15.9pt" o:ole="">
                  <v:imagedata r:id="rId35" o:title=""/>
                </v:shape>
                <o:OLEObject Type="Embed" ProgID="Equation.DSMT4" ShapeID="_x0000_i1039" DrawAspect="Content" ObjectID="_1627542547" r:id="rId36"/>
              </w:object>
            </w:r>
          </w:p>
        </w:tc>
      </w:tr>
    </w:tbl>
    <w:p w14:paraId="593C8DBC" w14:textId="77777777" w:rsidR="00A166BF" w:rsidRDefault="00A166BF" w:rsidP="008D61E5">
      <w:pPr>
        <w:jc w:val="center"/>
        <w:rPr>
          <w:rFonts w:asciiTheme="minorHAnsi" w:hAnsiTheme="minorHAnsi" w:cstheme="minorHAnsi"/>
          <w:b/>
          <w:sz w:val="36"/>
          <w:szCs w:val="36"/>
        </w:rPr>
      </w:pPr>
    </w:p>
    <w:p w14:paraId="0316552B" w14:textId="77777777" w:rsidR="00476C16" w:rsidRDefault="00476C16" w:rsidP="008D61E5">
      <w:pPr>
        <w:jc w:val="center"/>
        <w:rPr>
          <w:rFonts w:asciiTheme="minorHAnsi" w:hAnsiTheme="minorHAnsi" w:cstheme="minorHAnsi"/>
          <w:b/>
          <w:sz w:val="36"/>
          <w:szCs w:val="36"/>
        </w:rPr>
      </w:pPr>
    </w:p>
    <w:p w14:paraId="0ACE0D5E" w14:textId="77777777" w:rsidR="00476C16" w:rsidRDefault="00476C16" w:rsidP="008D61E5">
      <w:pPr>
        <w:jc w:val="center"/>
        <w:rPr>
          <w:rFonts w:asciiTheme="minorHAnsi" w:hAnsiTheme="minorHAnsi" w:cstheme="minorHAnsi"/>
          <w:b/>
          <w:sz w:val="36"/>
          <w:szCs w:val="36"/>
        </w:rPr>
      </w:pPr>
    </w:p>
    <w:p w14:paraId="1DE39237" w14:textId="77777777" w:rsidR="00476C16" w:rsidRPr="005A3A1A" w:rsidRDefault="006700E9" w:rsidP="008D61E5">
      <w:pPr>
        <w:jc w:val="center"/>
        <w:rPr>
          <w:rFonts w:asciiTheme="minorHAnsi" w:hAnsiTheme="minorHAnsi" w:cstheme="minorHAnsi"/>
          <w:b/>
          <w:sz w:val="32"/>
          <w:szCs w:val="32"/>
        </w:rPr>
      </w:pPr>
      <w:r w:rsidRPr="005A3A1A">
        <w:rPr>
          <w:rFonts w:asciiTheme="minorHAnsi" w:hAnsiTheme="minorHAnsi" w:cstheme="minorHAnsi"/>
          <w:b/>
          <w:sz w:val="32"/>
          <w:szCs w:val="32"/>
        </w:rPr>
        <w:lastRenderedPageBreak/>
        <w:t>Formula Sheet</w:t>
      </w:r>
    </w:p>
    <w:p w14:paraId="3E6D01E4" w14:textId="77777777" w:rsidR="006700E9" w:rsidRPr="005A3A1A" w:rsidRDefault="006700E9" w:rsidP="008D61E5">
      <w:pPr>
        <w:jc w:val="center"/>
        <w:rPr>
          <w:rFonts w:asciiTheme="minorHAnsi" w:hAnsiTheme="minorHAnsi" w:cstheme="minorHAnsi"/>
          <w:b/>
          <w:sz w:val="32"/>
          <w:szCs w:val="32"/>
        </w:rPr>
      </w:pPr>
      <w:r w:rsidRPr="005A3A1A">
        <w:rPr>
          <w:rFonts w:asciiTheme="minorHAnsi" w:hAnsiTheme="minorHAnsi" w:cstheme="minorHAnsi"/>
          <w:b/>
          <w:sz w:val="32"/>
          <w:szCs w:val="32"/>
        </w:rPr>
        <w:t>3-Dimesional Shapes</w:t>
      </w:r>
    </w:p>
    <w:p w14:paraId="76EE6214" w14:textId="77777777" w:rsidR="007B3DCC" w:rsidRDefault="007B3DCC" w:rsidP="00EE0334">
      <w:pPr>
        <w:rPr>
          <w:rFonts w:asciiTheme="minorHAnsi" w:hAnsiTheme="minorHAnsi" w:cstheme="minorHAnsi"/>
          <w:sz w:val="24"/>
        </w:rPr>
      </w:pPr>
    </w:p>
    <w:tbl>
      <w:tblPr>
        <w:tblStyle w:val="TableGrid"/>
        <w:tblW w:w="10188" w:type="dxa"/>
        <w:tblLook w:val="01E0" w:firstRow="1" w:lastRow="1" w:firstColumn="1" w:lastColumn="1" w:noHBand="0" w:noVBand="0"/>
      </w:tblPr>
      <w:tblGrid>
        <w:gridCol w:w="3121"/>
        <w:gridCol w:w="3536"/>
        <w:gridCol w:w="3531"/>
      </w:tblGrid>
      <w:tr w:rsidR="00476C16" w:rsidRPr="005B7BEC" w14:paraId="77C574B6" w14:textId="77777777" w:rsidTr="005B7EDF">
        <w:tc>
          <w:tcPr>
            <w:tcW w:w="3438" w:type="dxa"/>
            <w:shd w:val="clear" w:color="auto" w:fill="BFBFBF" w:themeFill="background1" w:themeFillShade="BF"/>
          </w:tcPr>
          <w:p w14:paraId="32357E1F" w14:textId="77777777" w:rsidR="00DE70FF" w:rsidRPr="005B7BEC" w:rsidRDefault="00DE70FF" w:rsidP="005B7EDF">
            <w:pPr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Geometric Figure</w:t>
            </w:r>
          </w:p>
        </w:tc>
        <w:tc>
          <w:tcPr>
            <w:tcW w:w="3105" w:type="dxa"/>
            <w:shd w:val="clear" w:color="auto" w:fill="BFBFBF" w:themeFill="background1" w:themeFillShade="BF"/>
          </w:tcPr>
          <w:p w14:paraId="4934319F" w14:textId="77777777" w:rsidR="00DE70FF" w:rsidRPr="005B7BEC" w:rsidRDefault="00DE70FF" w:rsidP="005B7EDF">
            <w:pPr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Surface Area</w:t>
            </w:r>
          </w:p>
        </w:tc>
        <w:tc>
          <w:tcPr>
            <w:tcW w:w="3645" w:type="dxa"/>
            <w:shd w:val="clear" w:color="auto" w:fill="BFBFBF" w:themeFill="background1" w:themeFillShade="BF"/>
          </w:tcPr>
          <w:p w14:paraId="726069BD" w14:textId="77777777" w:rsidR="00DE70FF" w:rsidRPr="005B7BEC" w:rsidRDefault="00DE70FF" w:rsidP="005B7EDF">
            <w:pPr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Volume</w:t>
            </w:r>
          </w:p>
        </w:tc>
      </w:tr>
      <w:tr w:rsidR="00476C16" w:rsidRPr="005B7BEC" w14:paraId="6FD4CFFE" w14:textId="77777777" w:rsidTr="005B7EDF">
        <w:trPr>
          <w:trHeight w:val="305"/>
        </w:trPr>
        <w:tc>
          <w:tcPr>
            <w:tcW w:w="3438" w:type="dxa"/>
            <w:vAlign w:val="center"/>
          </w:tcPr>
          <w:p w14:paraId="6D1B7076" w14:textId="77777777" w:rsidR="00DE70FF" w:rsidRPr="005B7BEC" w:rsidRDefault="00DE70FF" w:rsidP="005B7EDF">
            <w:pPr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Cylinder</w:t>
            </w:r>
          </w:p>
          <w:p w14:paraId="50B652EE" w14:textId="77777777" w:rsidR="00DE70FF" w:rsidRPr="005B7BEC" w:rsidRDefault="00DE70FF" w:rsidP="005B7EDF">
            <w:pPr>
              <w:spacing w:after="120"/>
              <w:jc w:val="center"/>
              <w:rPr>
                <w:rFonts w:asciiTheme="minorHAnsi" w:hAnsiTheme="minorHAnsi" w:cstheme="minorHAnsi"/>
                <w:sz w:val="24"/>
              </w:rPr>
            </w:pPr>
            <w:r>
              <w:object w:dxaOrig="1992" w:dyaOrig="1308" w14:anchorId="7499E855">
                <v:shape id="_x0000_i1040" type="#_x0000_t75" style="width:80.35pt;height:51.9pt" o:ole="">
                  <v:imagedata r:id="rId37" o:title=""/>
                </v:shape>
                <o:OLEObject Type="Embed" ProgID="PBrush" ShapeID="_x0000_i1040" DrawAspect="Content" ObjectID="_1627542548" r:id="rId38"/>
              </w:object>
            </w:r>
          </w:p>
        </w:tc>
        <w:tc>
          <w:tcPr>
            <w:tcW w:w="3105" w:type="dxa"/>
            <w:vAlign w:val="center"/>
          </w:tcPr>
          <w:p w14:paraId="7D985C3C" w14:textId="77777777" w:rsidR="00DE70FF" w:rsidRPr="005B7BEC" w:rsidRDefault="006C5DE0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6C5DE0">
              <w:rPr>
                <w:rFonts w:asciiTheme="minorHAnsi" w:hAnsiTheme="minorHAnsi" w:cstheme="minorHAnsi"/>
                <w:position w:val="-70"/>
                <w:sz w:val="24"/>
              </w:rPr>
              <w:object w:dxaOrig="3120" w:dyaOrig="1520" w14:anchorId="4F72F8E8">
                <v:shape id="_x0000_i1041" type="#_x0000_t75" style="width:155.7pt;height:76.2pt" o:ole="">
                  <v:imagedata r:id="rId39" o:title=""/>
                </v:shape>
                <o:OLEObject Type="Embed" ProgID="Equation.DSMT4" ShapeID="_x0000_i1041" DrawAspect="Content" ObjectID="_1627542549" r:id="rId40"/>
              </w:object>
            </w:r>
          </w:p>
        </w:tc>
        <w:tc>
          <w:tcPr>
            <w:tcW w:w="3645" w:type="dxa"/>
            <w:tcBorders>
              <w:bottom w:val="single" w:sz="4" w:space="0" w:color="auto"/>
            </w:tcBorders>
            <w:vAlign w:val="center"/>
          </w:tcPr>
          <w:p w14:paraId="59175997" w14:textId="77777777" w:rsidR="00DE70FF" w:rsidRPr="005B7BEC" w:rsidRDefault="00D8467D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6"/>
                <w:sz w:val="24"/>
              </w:rPr>
              <w:object w:dxaOrig="1020" w:dyaOrig="320" w14:anchorId="08C3AD6F">
                <v:shape id="_x0000_i1042" type="#_x0000_t75" style="width:51.05pt;height:15.9pt" o:ole="">
                  <v:imagedata r:id="rId41" o:title=""/>
                </v:shape>
                <o:OLEObject Type="Embed" ProgID="Equation.DSMT4" ShapeID="_x0000_i1042" DrawAspect="Content" ObjectID="_1627542550" r:id="rId42"/>
              </w:object>
            </w:r>
          </w:p>
        </w:tc>
      </w:tr>
      <w:tr w:rsidR="00476C16" w:rsidRPr="005B7BEC" w14:paraId="3314A0D3" w14:textId="77777777" w:rsidTr="005B7EDF">
        <w:tc>
          <w:tcPr>
            <w:tcW w:w="3438" w:type="dxa"/>
            <w:vAlign w:val="center"/>
          </w:tcPr>
          <w:p w14:paraId="523C30D1" w14:textId="77777777" w:rsidR="00DE70FF" w:rsidRPr="005B7BEC" w:rsidRDefault="00DE70FF" w:rsidP="005B7EDF">
            <w:pPr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Sphere</w:t>
            </w:r>
          </w:p>
          <w:p w14:paraId="6A29B158" w14:textId="77777777" w:rsidR="00DE70FF" w:rsidRPr="005B7BEC" w:rsidRDefault="00DE70FF" w:rsidP="005B7EDF">
            <w:pPr>
              <w:spacing w:after="120"/>
              <w:jc w:val="center"/>
              <w:rPr>
                <w:rFonts w:asciiTheme="minorHAnsi" w:hAnsiTheme="minorHAnsi" w:cstheme="minorHAnsi"/>
                <w:sz w:val="24"/>
              </w:rPr>
            </w:pPr>
            <w:r>
              <w:object w:dxaOrig="1560" w:dyaOrig="1524" w14:anchorId="55E123EF">
                <v:shape id="_x0000_i1043" type="#_x0000_t75" style="width:62.8pt;height:61.1pt" o:ole="">
                  <v:imagedata r:id="rId43" o:title=""/>
                </v:shape>
                <o:OLEObject Type="Embed" ProgID="PBrush" ShapeID="_x0000_i1043" DrawAspect="Content" ObjectID="_1627542551" r:id="rId44"/>
              </w:object>
            </w:r>
          </w:p>
        </w:tc>
        <w:tc>
          <w:tcPr>
            <w:tcW w:w="3105" w:type="dxa"/>
            <w:vAlign w:val="center"/>
          </w:tcPr>
          <w:p w14:paraId="5C855AA1" w14:textId="77777777" w:rsidR="00DE70FF" w:rsidRPr="005B7BEC" w:rsidRDefault="006C5DE0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6"/>
                <w:sz w:val="24"/>
              </w:rPr>
              <w:object w:dxaOrig="999" w:dyaOrig="320" w14:anchorId="392C72E6">
                <v:shape id="_x0000_i1044" type="#_x0000_t75" style="width:50.25pt;height:15.9pt" o:ole="">
                  <v:imagedata r:id="rId45" o:title=""/>
                </v:shape>
                <o:OLEObject Type="Embed" ProgID="Equation.DSMT4" ShapeID="_x0000_i1044" DrawAspect="Content" ObjectID="_1627542552" r:id="rId46"/>
              </w:object>
            </w:r>
          </w:p>
        </w:tc>
        <w:tc>
          <w:tcPr>
            <w:tcW w:w="3645" w:type="dxa"/>
            <w:vAlign w:val="center"/>
          </w:tcPr>
          <w:p w14:paraId="02F2AE48" w14:textId="77777777" w:rsidR="00DE70FF" w:rsidRPr="005B7BEC" w:rsidRDefault="00D8467D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20"/>
                <w:sz w:val="24"/>
              </w:rPr>
              <w:object w:dxaOrig="2780" w:dyaOrig="600" w14:anchorId="7940AAAE">
                <v:shape id="_x0000_i1045" type="#_x0000_t75" style="width:139pt;height:30.15pt" o:ole="">
                  <v:imagedata r:id="rId47" o:title=""/>
                </v:shape>
                <o:OLEObject Type="Embed" ProgID="Equation.DSMT4" ShapeID="_x0000_i1045" DrawAspect="Content" ObjectID="_1627542553" r:id="rId48"/>
              </w:object>
            </w:r>
          </w:p>
        </w:tc>
      </w:tr>
      <w:tr w:rsidR="00476C16" w:rsidRPr="005B7BEC" w14:paraId="0DCDCECB" w14:textId="77777777" w:rsidTr="005B7EDF">
        <w:tc>
          <w:tcPr>
            <w:tcW w:w="3438" w:type="dxa"/>
            <w:vAlign w:val="center"/>
          </w:tcPr>
          <w:p w14:paraId="396A9FFD" w14:textId="77777777" w:rsidR="00DE70FF" w:rsidRPr="005B7BEC" w:rsidRDefault="00DE70FF" w:rsidP="005B7EDF">
            <w:pPr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Cone</w:t>
            </w:r>
          </w:p>
          <w:p w14:paraId="4A887584" w14:textId="77777777" w:rsidR="00DE70FF" w:rsidRPr="005B7BEC" w:rsidRDefault="00DE70FF" w:rsidP="005B7EDF">
            <w:pPr>
              <w:spacing w:after="120"/>
              <w:jc w:val="center"/>
              <w:rPr>
                <w:rFonts w:asciiTheme="minorHAnsi" w:hAnsiTheme="minorHAnsi" w:cstheme="minorHAnsi"/>
                <w:sz w:val="24"/>
              </w:rPr>
            </w:pPr>
            <w:r>
              <w:object w:dxaOrig="1692" w:dyaOrig="1560" w14:anchorId="40E0E034">
                <v:shape id="_x0000_i1046" type="#_x0000_t75" style="width:67.8pt;height:62.8pt" o:ole="">
                  <v:imagedata r:id="rId49" o:title=""/>
                </v:shape>
                <o:OLEObject Type="Embed" ProgID="PBrush" ShapeID="_x0000_i1046" DrawAspect="Content" ObjectID="_1627542554" r:id="rId50"/>
              </w:object>
            </w:r>
          </w:p>
        </w:tc>
        <w:tc>
          <w:tcPr>
            <w:tcW w:w="3105" w:type="dxa"/>
            <w:vAlign w:val="center"/>
          </w:tcPr>
          <w:p w14:paraId="7011232A" w14:textId="77777777" w:rsidR="00DE70FF" w:rsidRPr="005B7BEC" w:rsidRDefault="006C5DE0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6C5DE0">
              <w:rPr>
                <w:rFonts w:asciiTheme="minorHAnsi" w:hAnsiTheme="minorHAnsi" w:cstheme="minorHAnsi"/>
                <w:position w:val="-70"/>
                <w:sz w:val="24"/>
              </w:rPr>
              <w:object w:dxaOrig="3000" w:dyaOrig="1520" w14:anchorId="0E0602A3">
                <v:shape id="_x0000_i1047" type="#_x0000_t75" style="width:149.85pt;height:76.2pt" o:ole="">
                  <v:imagedata r:id="rId51" o:title=""/>
                </v:shape>
                <o:OLEObject Type="Embed" ProgID="Equation.DSMT4" ShapeID="_x0000_i1047" DrawAspect="Content" ObjectID="_1627542555" r:id="rId52"/>
              </w:object>
            </w:r>
          </w:p>
        </w:tc>
        <w:tc>
          <w:tcPr>
            <w:tcW w:w="3645" w:type="dxa"/>
            <w:vAlign w:val="center"/>
          </w:tcPr>
          <w:p w14:paraId="5C7EF6C5" w14:textId="77777777" w:rsidR="00DE70FF" w:rsidRPr="005B7BEC" w:rsidRDefault="00D8467D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20"/>
                <w:sz w:val="24"/>
              </w:rPr>
              <w:object w:dxaOrig="2920" w:dyaOrig="600" w14:anchorId="179FCF3B">
                <v:shape id="_x0000_i1048" type="#_x0000_t75" style="width:145.65pt;height:30.15pt" o:ole="">
                  <v:imagedata r:id="rId53" o:title=""/>
                </v:shape>
                <o:OLEObject Type="Embed" ProgID="Equation.DSMT4" ShapeID="_x0000_i1048" DrawAspect="Content" ObjectID="_1627542556" r:id="rId54"/>
              </w:object>
            </w:r>
          </w:p>
        </w:tc>
      </w:tr>
      <w:tr w:rsidR="00476C16" w:rsidRPr="005B7BEC" w14:paraId="7D495094" w14:textId="77777777" w:rsidTr="005B7EDF">
        <w:trPr>
          <w:trHeight w:val="728"/>
        </w:trPr>
        <w:tc>
          <w:tcPr>
            <w:tcW w:w="3438" w:type="dxa"/>
            <w:vAlign w:val="center"/>
          </w:tcPr>
          <w:p w14:paraId="2B82F273" w14:textId="77777777" w:rsidR="00DE70FF" w:rsidRPr="005B7BEC" w:rsidRDefault="00DE70FF" w:rsidP="005B7EDF">
            <w:pPr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Square-based Pyramid</w:t>
            </w:r>
          </w:p>
          <w:p w14:paraId="599C022A" w14:textId="77777777" w:rsidR="00DE70FF" w:rsidRPr="005B7BEC" w:rsidRDefault="00476C16" w:rsidP="005B7EDF">
            <w:pPr>
              <w:spacing w:after="120"/>
              <w:jc w:val="center"/>
              <w:rPr>
                <w:rFonts w:asciiTheme="minorHAnsi" w:hAnsiTheme="minorHAnsi" w:cstheme="minorHAnsi"/>
                <w:sz w:val="24"/>
              </w:rPr>
            </w:pPr>
            <w:r>
              <w:object w:dxaOrig="2028" w:dyaOrig="1920" w14:anchorId="68DDBDC2">
                <v:shape id="_x0000_i1049" type="#_x0000_t75" style="width:81.2pt;height:77pt" o:ole="">
                  <v:imagedata r:id="rId55" o:title=""/>
                </v:shape>
                <o:OLEObject Type="Embed" ProgID="PBrush" ShapeID="_x0000_i1049" DrawAspect="Content" ObjectID="_1627542557" r:id="rId56"/>
              </w:object>
            </w:r>
          </w:p>
        </w:tc>
        <w:tc>
          <w:tcPr>
            <w:tcW w:w="3105" w:type="dxa"/>
            <w:vAlign w:val="center"/>
          </w:tcPr>
          <w:p w14:paraId="510BDDAC" w14:textId="77777777" w:rsidR="00DE70FF" w:rsidRPr="005B7BEC" w:rsidRDefault="006700E9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6700E9">
              <w:rPr>
                <w:rFonts w:asciiTheme="minorHAnsi" w:hAnsiTheme="minorHAnsi" w:cstheme="minorHAnsi"/>
                <w:position w:val="-80"/>
                <w:sz w:val="24"/>
              </w:rPr>
              <w:object w:dxaOrig="2620" w:dyaOrig="1719" w14:anchorId="1DC5A594">
                <v:shape id="_x0000_i1050" type="#_x0000_t75" style="width:130.6pt;height:86.25pt" o:ole="">
                  <v:imagedata r:id="rId57" o:title=""/>
                </v:shape>
                <o:OLEObject Type="Embed" ProgID="Equation.DSMT4" ShapeID="_x0000_i1050" DrawAspect="Content" ObjectID="_1627542558" r:id="rId58"/>
              </w:object>
            </w:r>
          </w:p>
        </w:tc>
        <w:tc>
          <w:tcPr>
            <w:tcW w:w="3645" w:type="dxa"/>
            <w:tcBorders>
              <w:bottom w:val="single" w:sz="4" w:space="0" w:color="auto"/>
            </w:tcBorders>
            <w:vAlign w:val="center"/>
          </w:tcPr>
          <w:p w14:paraId="4F43F636" w14:textId="77777777" w:rsidR="00DE70FF" w:rsidRPr="005B7BEC" w:rsidRDefault="006C5DE0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20"/>
                <w:sz w:val="24"/>
              </w:rPr>
              <w:object w:dxaOrig="2640" w:dyaOrig="600" w14:anchorId="426DDA09">
                <v:shape id="_x0000_i1051" type="#_x0000_t75" style="width:132.3pt;height:30.15pt" o:ole="">
                  <v:imagedata r:id="rId59" o:title=""/>
                </v:shape>
                <o:OLEObject Type="Embed" ProgID="Equation.DSMT4" ShapeID="_x0000_i1051" DrawAspect="Content" ObjectID="_1627542559" r:id="rId60"/>
              </w:object>
            </w:r>
          </w:p>
        </w:tc>
      </w:tr>
      <w:tr w:rsidR="00476C16" w:rsidRPr="005B7BEC" w14:paraId="2A1C7856" w14:textId="77777777" w:rsidTr="005B7EDF">
        <w:trPr>
          <w:trHeight w:val="58"/>
        </w:trPr>
        <w:tc>
          <w:tcPr>
            <w:tcW w:w="3438" w:type="dxa"/>
            <w:vAlign w:val="center"/>
          </w:tcPr>
          <w:p w14:paraId="00A52B3D" w14:textId="77777777" w:rsidR="00DE70FF" w:rsidRPr="005B7BEC" w:rsidRDefault="00DE70FF" w:rsidP="005B7EDF">
            <w:pPr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Rectangular Prism</w:t>
            </w:r>
          </w:p>
          <w:p w14:paraId="5B78852C" w14:textId="77777777" w:rsidR="00DE70FF" w:rsidRPr="005B7BEC" w:rsidRDefault="00476C16" w:rsidP="005B7EDF">
            <w:pPr>
              <w:spacing w:after="120"/>
              <w:jc w:val="center"/>
              <w:rPr>
                <w:rFonts w:asciiTheme="minorHAnsi" w:hAnsiTheme="minorHAnsi" w:cstheme="minorHAnsi"/>
                <w:sz w:val="24"/>
              </w:rPr>
            </w:pPr>
            <w:r>
              <w:object w:dxaOrig="2268" w:dyaOrig="1200" w14:anchorId="0B5258C0">
                <v:shape id="_x0000_i1052" type="#_x0000_t75" style="width:90.4pt;height:47.7pt" o:ole="">
                  <v:imagedata r:id="rId61" o:title=""/>
                </v:shape>
                <o:OLEObject Type="Embed" ProgID="PBrush" ShapeID="_x0000_i1052" DrawAspect="Content" ObjectID="_1627542560" r:id="rId62"/>
              </w:object>
            </w:r>
          </w:p>
        </w:tc>
        <w:tc>
          <w:tcPr>
            <w:tcW w:w="3105" w:type="dxa"/>
            <w:vAlign w:val="center"/>
          </w:tcPr>
          <w:p w14:paraId="3999C3CD" w14:textId="77777777" w:rsidR="00DE70FF" w:rsidRPr="005B7BEC" w:rsidRDefault="006700E9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6700E9">
              <w:rPr>
                <w:rFonts w:asciiTheme="minorHAnsi" w:hAnsiTheme="minorHAnsi" w:cstheme="minorHAnsi"/>
                <w:position w:val="-46"/>
                <w:sz w:val="24"/>
              </w:rPr>
              <w:object w:dxaOrig="3320" w:dyaOrig="1040" w14:anchorId="71236A2E">
                <v:shape id="_x0000_i1053" type="#_x0000_t75" style="width:165.75pt;height:51.9pt" o:ole="">
                  <v:imagedata r:id="rId63" o:title=""/>
                </v:shape>
                <o:OLEObject Type="Embed" ProgID="Equation.DSMT4" ShapeID="_x0000_i1053" DrawAspect="Content" ObjectID="_1627542561" r:id="rId64"/>
              </w:object>
            </w:r>
          </w:p>
        </w:tc>
        <w:tc>
          <w:tcPr>
            <w:tcW w:w="3645" w:type="dxa"/>
            <w:vAlign w:val="center"/>
          </w:tcPr>
          <w:p w14:paraId="5AF9541B" w14:textId="77777777" w:rsidR="00DE70FF" w:rsidRPr="005B7BEC" w:rsidRDefault="006C5DE0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6"/>
                <w:sz w:val="24"/>
              </w:rPr>
              <w:object w:dxaOrig="940" w:dyaOrig="279" w14:anchorId="76AD5BE5">
                <v:shape id="_x0000_i1054" type="#_x0000_t75" style="width:46.9pt;height:14.25pt" o:ole="">
                  <v:imagedata r:id="rId65" o:title=""/>
                </v:shape>
                <o:OLEObject Type="Embed" ProgID="Equation.DSMT4" ShapeID="_x0000_i1054" DrawAspect="Content" ObjectID="_1627542562" r:id="rId66"/>
              </w:object>
            </w:r>
          </w:p>
        </w:tc>
      </w:tr>
      <w:tr w:rsidR="00DE70FF" w:rsidRPr="005B7BEC" w14:paraId="1A5EE559" w14:textId="77777777" w:rsidTr="005B7EDF">
        <w:trPr>
          <w:trHeight w:val="58"/>
        </w:trPr>
        <w:tc>
          <w:tcPr>
            <w:tcW w:w="3438" w:type="dxa"/>
            <w:vAlign w:val="center"/>
          </w:tcPr>
          <w:p w14:paraId="21413DA1" w14:textId="77777777" w:rsidR="00DE70FF" w:rsidRDefault="00DE70FF" w:rsidP="005B7EDF">
            <w:pPr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Triangular Prism</w:t>
            </w:r>
          </w:p>
          <w:p w14:paraId="5EE620C7" w14:textId="77777777" w:rsidR="00476C16" w:rsidRDefault="00476C16" w:rsidP="00476C16">
            <w:pPr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>
              <w:object w:dxaOrig="1272" w:dyaOrig="2316" w14:anchorId="73AB63B0">
                <v:shape id="_x0000_i1055" type="#_x0000_t75" style="width:51.05pt;height:92.95pt" o:ole="">
                  <v:imagedata r:id="rId67" o:title=""/>
                </v:shape>
                <o:OLEObject Type="Embed" ProgID="PBrush" ShapeID="_x0000_i1055" DrawAspect="Content" ObjectID="_1627542563" r:id="rId68"/>
              </w:object>
            </w:r>
          </w:p>
        </w:tc>
        <w:tc>
          <w:tcPr>
            <w:tcW w:w="3105" w:type="dxa"/>
            <w:vAlign w:val="center"/>
          </w:tcPr>
          <w:p w14:paraId="3D846396" w14:textId="77777777" w:rsidR="00DE70FF" w:rsidRPr="005B7BEC" w:rsidRDefault="006700E9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6700E9">
              <w:rPr>
                <w:rFonts w:asciiTheme="minorHAnsi" w:hAnsiTheme="minorHAnsi" w:cstheme="minorHAnsi"/>
                <w:position w:val="-78"/>
                <w:sz w:val="24"/>
              </w:rPr>
              <w:object w:dxaOrig="2920" w:dyaOrig="1680" w14:anchorId="111C4EC0">
                <v:shape id="_x0000_i1056" type="#_x0000_t75" style="width:145.65pt;height:83.7pt" o:ole="">
                  <v:imagedata r:id="rId69" o:title=""/>
                </v:shape>
                <o:OLEObject Type="Embed" ProgID="Equation.DSMT4" ShapeID="_x0000_i1056" DrawAspect="Content" ObjectID="_1627542564" r:id="rId70"/>
              </w:object>
            </w:r>
          </w:p>
        </w:tc>
        <w:tc>
          <w:tcPr>
            <w:tcW w:w="3645" w:type="dxa"/>
            <w:vAlign w:val="center"/>
          </w:tcPr>
          <w:p w14:paraId="1AED3D8C" w14:textId="77777777" w:rsidR="00DE70FF" w:rsidRPr="005B7BEC" w:rsidRDefault="006C5DE0" w:rsidP="005B7EDF">
            <w:pPr>
              <w:spacing w:before="120" w:after="120"/>
              <w:rPr>
                <w:rFonts w:asciiTheme="minorHAnsi" w:hAnsiTheme="minorHAnsi" w:cstheme="minorHAnsi"/>
                <w:sz w:val="24"/>
              </w:rPr>
            </w:pPr>
            <w:r w:rsidRPr="005B7BEC">
              <w:rPr>
                <w:rFonts w:asciiTheme="minorHAnsi" w:hAnsiTheme="minorHAnsi" w:cstheme="minorHAnsi"/>
                <w:position w:val="-20"/>
                <w:sz w:val="24"/>
              </w:rPr>
              <w:object w:dxaOrig="2640" w:dyaOrig="560" w14:anchorId="0605E050">
                <v:shape id="_x0000_i1057" type="#_x0000_t75" style="width:132.3pt;height:27.65pt" o:ole="">
                  <v:imagedata r:id="rId71" o:title=""/>
                </v:shape>
                <o:OLEObject Type="Embed" ProgID="Equation.DSMT4" ShapeID="_x0000_i1057" DrawAspect="Content" ObjectID="_1627542565" r:id="rId72"/>
              </w:object>
            </w:r>
          </w:p>
        </w:tc>
      </w:tr>
      <w:bookmarkEnd w:id="0"/>
      <w:bookmarkEnd w:id="1"/>
    </w:tbl>
    <w:p w14:paraId="459157BB" w14:textId="77777777" w:rsidR="00DE70FF" w:rsidRPr="007B3DCC" w:rsidRDefault="00DE70FF" w:rsidP="00EE0334">
      <w:pPr>
        <w:rPr>
          <w:rFonts w:asciiTheme="minorHAnsi" w:hAnsiTheme="minorHAnsi" w:cstheme="minorHAnsi"/>
          <w:sz w:val="24"/>
        </w:rPr>
      </w:pPr>
    </w:p>
    <w:sectPr w:rsidR="00DE70FF" w:rsidRPr="007B3DCC" w:rsidSect="006700E9">
      <w:pgSz w:w="12240" w:h="15840"/>
      <w:pgMar w:top="1440" w:right="1152" w:bottom="1008" w:left="1152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FE5A90" w14:textId="77777777" w:rsidR="00FF6619" w:rsidRDefault="00FF6619" w:rsidP="008D61E5">
      <w:r>
        <w:separator/>
      </w:r>
    </w:p>
  </w:endnote>
  <w:endnote w:type="continuationSeparator" w:id="0">
    <w:p w14:paraId="71CD2CD0" w14:textId="77777777" w:rsidR="00FF6619" w:rsidRDefault="00FF6619" w:rsidP="008D61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w Cen MT">
    <w:charset w:val="00"/>
    <w:family w:val="swiss"/>
    <w:pitch w:val="variable"/>
    <w:sig w:usb0="00000003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481E1C" w14:textId="77777777" w:rsidR="00FF6619" w:rsidRDefault="00FF6619" w:rsidP="008D61E5">
      <w:r>
        <w:separator/>
      </w:r>
    </w:p>
  </w:footnote>
  <w:footnote w:type="continuationSeparator" w:id="0">
    <w:p w14:paraId="6D6B7837" w14:textId="77777777" w:rsidR="00FF6619" w:rsidRDefault="00FF6619" w:rsidP="008D61E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4357"/>
    <w:rsid w:val="000E4ED8"/>
    <w:rsid w:val="00152AD0"/>
    <w:rsid w:val="001A3CE6"/>
    <w:rsid w:val="00232C20"/>
    <w:rsid w:val="00237577"/>
    <w:rsid w:val="00243DC4"/>
    <w:rsid w:val="00336C71"/>
    <w:rsid w:val="00476C16"/>
    <w:rsid w:val="00522C42"/>
    <w:rsid w:val="005426D4"/>
    <w:rsid w:val="005A3A1A"/>
    <w:rsid w:val="005B7BEC"/>
    <w:rsid w:val="005D5D57"/>
    <w:rsid w:val="00600CBB"/>
    <w:rsid w:val="00603D6A"/>
    <w:rsid w:val="006700E9"/>
    <w:rsid w:val="006C5DE0"/>
    <w:rsid w:val="006E20DA"/>
    <w:rsid w:val="00755D4E"/>
    <w:rsid w:val="007B3DCC"/>
    <w:rsid w:val="00860A0D"/>
    <w:rsid w:val="008B51CE"/>
    <w:rsid w:val="008D61E5"/>
    <w:rsid w:val="008E1D66"/>
    <w:rsid w:val="00967D03"/>
    <w:rsid w:val="0097086B"/>
    <w:rsid w:val="00972901"/>
    <w:rsid w:val="00994357"/>
    <w:rsid w:val="00A166BF"/>
    <w:rsid w:val="00A3616E"/>
    <w:rsid w:val="00A679A1"/>
    <w:rsid w:val="00B251ED"/>
    <w:rsid w:val="00B80464"/>
    <w:rsid w:val="00BE30EF"/>
    <w:rsid w:val="00BF17B1"/>
    <w:rsid w:val="00C25E00"/>
    <w:rsid w:val="00C574D7"/>
    <w:rsid w:val="00C930ED"/>
    <w:rsid w:val="00CE1D53"/>
    <w:rsid w:val="00CF11C8"/>
    <w:rsid w:val="00D81910"/>
    <w:rsid w:val="00D8467D"/>
    <w:rsid w:val="00D90461"/>
    <w:rsid w:val="00DC10C7"/>
    <w:rsid w:val="00DE70FF"/>
    <w:rsid w:val="00E21448"/>
    <w:rsid w:val="00E4359E"/>
    <w:rsid w:val="00E473DD"/>
    <w:rsid w:val="00EE0334"/>
    <w:rsid w:val="00EF0099"/>
    <w:rsid w:val="00EF6AC8"/>
    <w:rsid w:val="00F51FBA"/>
    <w:rsid w:val="00F66E00"/>
    <w:rsid w:val="00FF030D"/>
    <w:rsid w:val="00FF66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E51C227"/>
  <w15:docId w15:val="{3C1F00A7-9260-40C0-B583-E13427AE84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Tw Cen MT" w:hAnsi="Tw Cen MT"/>
      <w:sz w:val="26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943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E03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0334"/>
    <w:rPr>
      <w:rFonts w:ascii="Tahoma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rsid w:val="008D61E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D61E5"/>
    <w:rPr>
      <w:rFonts w:ascii="Tw Cen MT" w:hAnsi="Tw Cen MT"/>
      <w:sz w:val="26"/>
      <w:szCs w:val="24"/>
      <w:lang w:eastAsia="en-US"/>
    </w:rPr>
  </w:style>
  <w:style w:type="paragraph" w:styleId="Footer">
    <w:name w:val="footer"/>
    <w:basedOn w:val="Normal"/>
    <w:link w:val="FooterChar"/>
    <w:rsid w:val="008D61E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D61E5"/>
    <w:rPr>
      <w:rFonts w:ascii="Tw Cen MT" w:hAnsi="Tw Cen MT"/>
      <w:sz w:val="26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image" Target="media/image2.png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png"/><Relationship Id="rId57" Type="http://schemas.openxmlformats.org/officeDocument/2006/relationships/image" Target="media/image27.wmf"/><Relationship Id="rId61" Type="http://schemas.openxmlformats.org/officeDocument/2006/relationships/image" Target="media/image29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image" Target="media/image14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70</Words>
  <Characters>97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asurement Formula Sheet</vt:lpstr>
    </vt:vector>
  </TitlesOfParts>
  <Company>YRDSB</Company>
  <LinksUpToDate>false</LinksUpToDate>
  <CharactersWithSpaces>1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Formula Sheet</dc:title>
  <dc:creator>Vicki Gabrielse</dc:creator>
  <cp:lastModifiedBy>Zlakam Ca</cp:lastModifiedBy>
  <cp:revision>3</cp:revision>
  <cp:lastPrinted>2012-02-26T16:00:00Z</cp:lastPrinted>
  <dcterms:created xsi:type="dcterms:W3CDTF">2015-03-02T16:07:00Z</dcterms:created>
  <dcterms:modified xsi:type="dcterms:W3CDTF">2019-08-17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